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8" r:id="rId14"/>
    <p:sldId id="279" r:id="rId15"/>
    <p:sldId id="283" r:id="rId16"/>
    <p:sldId id="284" r:id="rId17"/>
    <p:sldId id="285" r:id="rId18"/>
    <p:sldId id="266" r:id="rId19"/>
    <p:sldId id="267" r:id="rId20"/>
    <p:sldId id="268" r:id="rId21"/>
    <p:sldId id="269" r:id="rId22"/>
    <p:sldId id="270" r:id="rId23"/>
    <p:sldId id="271" r:id="rId24"/>
    <p:sldId id="276" r:id="rId25"/>
    <p:sldId id="272" r:id="rId26"/>
    <p:sldId id="273" r:id="rId27"/>
    <p:sldId id="274" r:id="rId28"/>
    <p:sldId id="275" r:id="rId29"/>
    <p:sldId id="277" r:id="rId30"/>
    <p:sldId id="282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5" y="3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53EFF8-AD9D-414D-8742-77DB60903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97" y="538348"/>
            <a:ext cx="4572000" cy="381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C6BBECC-C88F-4F6F-B2F1-DDD43F70A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426" y="598879"/>
            <a:ext cx="3956462" cy="3297052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A5E673-E613-4AD0-8AB2-844F261F539D}"/>
              </a:ext>
            </a:extLst>
          </p:cNvPr>
          <p:cNvSpPr/>
          <p:nvPr/>
        </p:nvSpPr>
        <p:spPr>
          <a:xfrm>
            <a:off x="6461166" y="1650670"/>
            <a:ext cx="1086592" cy="65908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7A0E83-AF63-4705-A7DD-D6E7B1724B14}"/>
              </a:ext>
            </a:extLst>
          </p:cNvPr>
          <p:cNvSpPr txBox="1"/>
          <p:nvPr/>
        </p:nvSpPr>
        <p:spPr>
          <a:xfrm>
            <a:off x="8490858" y="1425039"/>
            <a:ext cx="187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边带</a:t>
            </a:r>
            <a:r>
              <a:rPr lang="en-US" altLang="zh-CN" dirty="0"/>
              <a:t>dither</a:t>
            </a:r>
            <a:r>
              <a:rPr lang="zh-CN" altLang="en-US" dirty="0"/>
              <a:t>存在较大的拍频项</a:t>
            </a:r>
          </a:p>
        </p:txBody>
      </p:sp>
    </p:spTree>
    <p:extLst>
      <p:ext uri="{BB962C8B-B14F-4D97-AF65-F5344CB8AC3E}">
        <p14:creationId xmlns:p14="http://schemas.microsoft.com/office/powerpoint/2010/main" val="2265863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4B52B07-FC2F-4595-84FE-446BD771E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293" y="134586"/>
            <a:ext cx="4572000" cy="381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EF5BD5-428B-4932-9826-11B0D0845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50" y="247401"/>
            <a:ext cx="3903023" cy="32525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8C0A148-BDF9-42D3-A87B-EA9AD6489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1215" y="3883562"/>
            <a:ext cx="3778332" cy="31486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0FE176C-02F6-4676-BAD6-91ABAB21EA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9547" y="3831607"/>
            <a:ext cx="3903023" cy="3252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02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D4AA079-D86F-445F-95C8-66D6AD411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782" y="69273"/>
            <a:ext cx="4572000" cy="3810000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FAFB32E1-827B-4AFE-96BF-AB8E989FF46D}"/>
              </a:ext>
            </a:extLst>
          </p:cNvPr>
          <p:cNvSpPr/>
          <p:nvPr/>
        </p:nvSpPr>
        <p:spPr>
          <a:xfrm>
            <a:off x="3507180" y="396387"/>
            <a:ext cx="973776" cy="26719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DS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31FE3E3-04A1-4977-B5EE-1E695C19AAAE}"/>
              </a:ext>
            </a:extLst>
          </p:cNvPr>
          <p:cNvGrpSpPr/>
          <p:nvPr/>
        </p:nvGrpSpPr>
        <p:grpSpPr>
          <a:xfrm>
            <a:off x="4712525" y="255318"/>
            <a:ext cx="3778333" cy="2964873"/>
            <a:chOff x="5721927" y="69273"/>
            <a:chExt cx="4572000" cy="381000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37E90FF-2DFD-4D4D-AC4C-9E1B55C42C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1927" y="69273"/>
              <a:ext cx="4572000" cy="3810000"/>
            </a:xfrm>
            <a:prstGeom prst="rect">
              <a:avLst/>
            </a:prstGeom>
          </p:spPr>
        </p:pic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6A83159F-3EF0-438A-90DF-799DD3125C6D}"/>
                </a:ext>
              </a:extLst>
            </p:cNvPr>
            <p:cNvSpPr/>
            <p:nvPr/>
          </p:nvSpPr>
          <p:spPr>
            <a:xfrm>
              <a:off x="8862948" y="409699"/>
              <a:ext cx="973776" cy="26719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DS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5220A5AA-B684-4B57-891E-5A84895D24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2098" y="3545278"/>
            <a:ext cx="3778333" cy="314861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63B5E1F-8A5F-45EB-9239-B52717BAC0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242" y="3429000"/>
            <a:ext cx="4057402" cy="338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731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012920" imgH="634680" progId="Equation.DSMT4">
                  <p:embed/>
                </p:oleObj>
              </mc:Choice>
              <mc:Fallback>
                <p:oleObj name="Equation" r:id="rId3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267080" imgH="1155600" progId="Equation.DSMT4">
                  <p:embed/>
                </p:oleObj>
              </mc:Choice>
              <mc:Fallback>
                <p:oleObj name="Equation" r:id="rId5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047760" imgH="672840" progId="Equation.DSMT4">
                  <p:embed/>
                </p:oleObj>
              </mc:Choice>
              <mc:Fallback>
                <p:oleObj name="Equation" r:id="rId7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346360" imgH="2260440" progId="Equation.DSMT4">
                  <p:embed/>
                </p:oleObj>
              </mc:Choice>
              <mc:Fallback>
                <p:oleObj name="Equation" r:id="rId3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42863"/>
              </p:ext>
            </p:extLst>
          </p:nvPr>
        </p:nvGraphicFramePr>
        <p:xfrm>
          <a:off x="1137780" y="128519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517560" imgH="927000" progId="Equation.DSMT4">
                  <p:embed/>
                </p:oleObj>
              </mc:Choice>
              <mc:Fallback>
                <p:oleObj name="Equation" r:id="rId5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780" y="128519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5994360" imgH="2425680" progId="Equation.DSMT4">
                  <p:embed/>
                </p:oleObj>
              </mc:Choice>
              <mc:Fallback>
                <p:oleObj name="Equation" r:id="rId7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538843" y="31840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</TotalTime>
  <Words>277</Words>
  <Application>Microsoft Office PowerPoint</Application>
  <PresentationFormat>宽屏</PresentationFormat>
  <Paragraphs>6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5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8</cp:revision>
  <dcterms:created xsi:type="dcterms:W3CDTF">2025-04-08T01:26:13Z</dcterms:created>
  <dcterms:modified xsi:type="dcterms:W3CDTF">2025-04-16T06:23:35Z</dcterms:modified>
</cp:coreProperties>
</file>